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1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7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9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159CCE-92A2-4F31-A733-BA07C0D2D66A}" type="datetimeFigureOut">
              <a:rPr lang="en-US" smtClean="0"/>
              <a:t>11/2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F91EB4-746B-468B-A78D-7B94319C24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29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oundary condition means that the membrane is fixed along the boundary circle r = 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F91EB4-746B-468B-A78D-7B94319C245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192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9826E-32B3-467D-A10F-194F4F05B99A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83095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34FB-AAC0-4750-9E7D-6C5071F6F23C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883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184D2-90D0-4714-A288-63C7911BBE39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88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8220E-C51C-453D-AE7B-D7E67CEF0C83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812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6DE44-EB36-4A5F-BB6E-15BC15A74770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7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9A7E8-2724-4AB8-9994-D59015A64CCA}" type="datetime1">
              <a:rPr lang="en-US" smtClean="0"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546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9A44B-2054-45E1-B450-59BD5FC61463}" type="datetime1">
              <a:rPr lang="en-US" smtClean="0"/>
              <a:t>11/2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645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B1BF1-7141-432F-965A-F81BEDD2EDF6}" type="datetime1">
              <a:rPr lang="en-US" smtClean="0"/>
              <a:t>11/2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0778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40632-5373-412A-97D5-C59D9227DC8E}" type="datetime1">
              <a:rPr lang="en-US" smtClean="0"/>
              <a:t>11/2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921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1872053A-3098-47E2-B42E-4941A4D99383}" type="datetime1">
              <a:rPr lang="en-US" smtClean="0"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7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5D9D77-9A43-4A0A-8F0E-EFC0279A2A7B}" type="datetime1">
              <a:rPr lang="en-US" smtClean="0"/>
              <a:t>11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147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9B53F28-FC1F-45D8-B6AF-461F4566111B}" type="datetime1">
              <a:rPr lang="en-US" smtClean="0"/>
              <a:t>11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045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gif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rcular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26</a:t>
            </a:r>
            <a:r>
              <a:rPr lang="en-US" baseline="30000" smtClean="0"/>
              <a:t>th</a:t>
            </a:r>
            <a:r>
              <a:rPr lang="en-US" smtClean="0"/>
              <a:t> November 20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</a:t>
            </a:fld>
            <a:endParaRPr lang="en-US"/>
          </a:p>
        </p:txBody>
      </p:sp>
      <p:pic>
        <p:nvPicPr>
          <p:cNvPr id="1034" name="Picture 10" descr="Bessel functions are the radial part of the modes of vibration of a circular drum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948" y="289852"/>
            <a:ext cx="342900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23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mplete solution for wave function of a circular 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4275" y="1845733"/>
            <a:ext cx="10836322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wave function with a radia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circular membrane can be written a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R(r)T(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e vibration pattern of the circular membrane is described by the radial function 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example : m = 1, and 0 &lt; r &lt; R,  becomes a maximum value when r = 0 and the function gradually reduced to zero; i.e.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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at r = R,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m = 2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0 &lt; r &lt; R,  becomes a maximum value when r = 0 and the func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comes zeros twice; i.e.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 an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 at r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. Under this condition, there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e nodal lin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461789"/>
              </p:ext>
            </p:extLst>
          </p:nvPr>
        </p:nvGraphicFramePr>
        <p:xfrm>
          <a:off x="2108315" y="2696690"/>
          <a:ext cx="8036330" cy="81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4279680" imgH="431640" progId="Equation.DSMT4">
                  <p:embed/>
                </p:oleObj>
              </mc:Choice>
              <mc:Fallback>
                <p:oleObj name="Equation" r:id="rId3" imgW="427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315" y="2696690"/>
                        <a:ext cx="8036330" cy="81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91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8916" y="99631"/>
            <a:ext cx="10058400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the circular membrane in the case of vibration independent of angl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880" y="1665425"/>
            <a:ext cx="8431341" cy="46261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60322" y="6446600"/>
            <a:ext cx="7559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zeta.math.utsa.edu/~gokhman/courses/mat3623/Membrane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85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169" y="43742"/>
            <a:ext cx="11335831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tterns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ircular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mbran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 descr="Related imag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203" y="1819979"/>
            <a:ext cx="3130159" cy="3327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[Maple Plot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682" y="1805030"/>
            <a:ext cx="4079596" cy="3028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8149436" y="5902785"/>
            <a:ext cx="428367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http://physics.usask.ca/~hirose/ep225/animation/drum/anim-drum.htm</a:t>
            </a:r>
            <a:endParaRPr lang="en-US" sz="1100" dirty="0"/>
          </a:p>
        </p:txBody>
      </p:sp>
      <p:sp>
        <p:nvSpPr>
          <p:cNvPr id="8" name="Rectangle 7"/>
          <p:cNvSpPr/>
          <p:nvPr/>
        </p:nvSpPr>
        <p:spPr>
          <a:xfrm>
            <a:off x="3265118" y="6031358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 smtClean="0"/>
              <a:t>https://scilearn.sydney.edu.au/fychemistry/SupCourse/Circular%20Membrane.htm</a:t>
            </a:r>
            <a:endParaRPr lang="en-US" sz="1100" dirty="0"/>
          </a:p>
        </p:txBody>
      </p:sp>
      <p:pic>
        <p:nvPicPr>
          <p:cNvPr id="5124" name="Picture 4" descr="https://archive.is/YbBi/bc65e9223085a0579af73001e830e23614b93e33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0958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987154" y="6084789"/>
            <a:ext cx="15195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http://archive.is/YbBi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1604750" y="4604807"/>
            <a:ext cx="1150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1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ontent Placeholder 11"/>
          <p:cNvSpPr txBox="1">
            <a:spLocks noGrp="1"/>
          </p:cNvSpPr>
          <p:nvPr>
            <p:ph idx="1"/>
          </p:nvPr>
        </p:nvSpPr>
        <p:spPr>
          <a:xfrm>
            <a:off x="1097280" y="1845734"/>
            <a:ext cx="1005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8620" y="4545037"/>
            <a:ext cx="1150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2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82507" y="4478403"/>
            <a:ext cx="1150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=3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442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placian polar coordinat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38911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 we want to discuss the vibration of circular membranes, the most suitable Laplacian in the wave equation has to be described in Polar coordinates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only consider a membrane of radius R and determine the solu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that are  radially symmetric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wave equation become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 boundary condition stating tha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at all tim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7340"/>
              </p:ext>
            </p:extLst>
          </p:nvPr>
        </p:nvGraphicFramePr>
        <p:xfrm>
          <a:off x="3142445" y="2652087"/>
          <a:ext cx="5124332" cy="9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2387520" imgH="444240" progId="Equation.DSMT4">
                  <p:embed/>
                </p:oleObj>
              </mc:Choice>
              <mc:Fallback>
                <p:oleObj name="Equation" r:id="rId4" imgW="2387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445" y="2652087"/>
                        <a:ext cx="5124332" cy="95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35892" y="4310019"/>
            <a:ext cx="2456108" cy="19248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60322" y="6446600"/>
            <a:ext cx="7559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zeta.math.utsa.edu/~gokhman/courses/mat3623/Membrane.pdf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73747"/>
              </p:ext>
            </p:extLst>
          </p:nvPr>
        </p:nvGraphicFramePr>
        <p:xfrm>
          <a:off x="5294977" y="4191135"/>
          <a:ext cx="2971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4977" y="4191135"/>
                        <a:ext cx="297180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855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wave equation : Bessel’s equ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3281" y="1873030"/>
            <a:ext cx="10926398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method of separation of variables, we first determine solu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R(r)T(t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bstituting  and its derivatives back into the wave equation and arrange the expression as follow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at dots denote derivatives with respect to t and primes denote derivatives with respect to 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xpressions on both sides must equal a constant. This gives two linear ODEs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67151"/>
              </p:ext>
            </p:extLst>
          </p:nvPr>
        </p:nvGraphicFramePr>
        <p:xfrm>
          <a:off x="3864054" y="2758902"/>
          <a:ext cx="4524851" cy="90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3" imgW="2463480" imgH="495000" progId="Equation.DSMT4">
                  <p:embed/>
                </p:oleObj>
              </mc:Choice>
              <mc:Fallback>
                <p:oleObj name="Equation" r:id="rId3" imgW="2463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4054" y="2758902"/>
                        <a:ext cx="4524851" cy="90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1707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23494"/>
              </p:ext>
            </p:extLst>
          </p:nvPr>
        </p:nvGraphicFramePr>
        <p:xfrm>
          <a:off x="3208338" y="4968875"/>
          <a:ext cx="56213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2831760" imgH="685800" progId="Equation.DSMT4">
                  <p:embed/>
                </p:oleObj>
              </mc:Choice>
              <mc:Fallback>
                <p:oleObj name="Equation" r:id="rId7" imgW="2831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338" y="4968875"/>
                        <a:ext cx="5621337" cy="1360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548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orm of Bessel’s equ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5012267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a general form of Bessel’s equa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te solution of the Bessel’s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is the order of the equation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Bessel’s function of the 1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 order 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Bessel’s function of the 2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 order 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and   C and D are arbitrary constants.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06009"/>
              </p:ext>
            </p:extLst>
          </p:nvPr>
        </p:nvGraphicFramePr>
        <p:xfrm>
          <a:off x="3704324" y="2235508"/>
          <a:ext cx="3813981" cy="97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1993680" imgH="507960" progId="Equation.DSMT4">
                  <p:embed/>
                </p:oleObj>
              </mc:Choice>
              <mc:Fallback>
                <p:oleObj name="Equation" r:id="rId3" imgW="199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4324" y="2235508"/>
                        <a:ext cx="3813981" cy="9717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04536"/>
              </p:ext>
            </p:extLst>
          </p:nvPr>
        </p:nvGraphicFramePr>
        <p:xfrm>
          <a:off x="3704324" y="3801659"/>
          <a:ext cx="3215414" cy="59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4324" y="3801659"/>
                        <a:ext cx="3215414" cy="59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80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561" y="198311"/>
            <a:ext cx="10058400" cy="968440"/>
          </a:xfrm>
        </p:spPr>
        <p:txBody>
          <a:bodyPr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ssel funct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5</a:t>
            </a:fld>
            <a:endParaRPr lang="en-US"/>
          </a:p>
        </p:txBody>
      </p:sp>
      <p:pic>
        <p:nvPicPr>
          <p:cNvPr id="4098" name="Picture 2" descr="Plot of Bessel function of the first kind, JÎ±(x), for integer orders Î± = 0, 1,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61" y="1399458"/>
            <a:ext cx="57150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Plot of Bessel function of the second kind, YÎ±(x), for integer orders Î± = 0, 1,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761" y="1399458"/>
            <a:ext cx="57150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81400" y="6455578"/>
            <a:ext cx="46047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wikiwand.com/en/Bessel_func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97280" y="5666131"/>
            <a:ext cx="4418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sel’s function of the 1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812280" y="5623636"/>
            <a:ext cx="426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sel’s function of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in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3241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linear ODE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linear ODE eq. (2)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can reduce (2) to Bessel’s equation if we set s = kr. Then 1/r = k/s and, keeping the notation R for simplicity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is into eq. (2) and omitting the common factor k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  hav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07810"/>
              </p:ext>
            </p:extLst>
          </p:nvPr>
        </p:nvGraphicFramePr>
        <p:xfrm>
          <a:off x="5173402" y="1845734"/>
          <a:ext cx="56213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2831760" imgH="393480" progId="Equation.DSMT4">
                  <p:embed/>
                </p:oleObj>
              </mc:Choice>
              <mc:Fallback>
                <p:oleObj name="Equation" r:id="rId3" imgW="283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3402" y="1845734"/>
                        <a:ext cx="5621338" cy="781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0729"/>
              </p:ext>
            </p:extLst>
          </p:nvPr>
        </p:nvGraphicFramePr>
        <p:xfrm>
          <a:off x="3392188" y="3689754"/>
          <a:ext cx="5236399" cy="86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5" imgW="2679480" imgH="444240" progId="Equation.DSMT4">
                  <p:embed/>
                </p:oleObj>
              </mc:Choice>
              <mc:Fallback>
                <p:oleObj name="Equation" r:id="rId5" imgW="267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2188" y="3689754"/>
                        <a:ext cx="5236399" cy="868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7511"/>
              </p:ext>
            </p:extLst>
          </p:nvPr>
        </p:nvGraphicFramePr>
        <p:xfrm>
          <a:off x="3679825" y="5281613"/>
          <a:ext cx="46624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7" imgW="2349360" imgH="444240" progId="Equation.DSMT4">
                  <p:embed/>
                </p:oleObj>
              </mc:Choice>
              <mc:Fallback>
                <p:oleObj name="Equation" r:id="rId7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9825" y="5281613"/>
                        <a:ext cx="4662488" cy="882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4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34087"/>
              </p:ext>
            </p:extLst>
          </p:nvPr>
        </p:nvGraphicFramePr>
        <p:xfrm>
          <a:off x="663669" y="532192"/>
          <a:ext cx="46624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2349360" imgH="444240" progId="Equation.DSMT4">
                  <p:embed/>
                </p:oleObj>
              </mc:Choice>
              <mc:Fallback>
                <p:oleObj name="Equation" r:id="rId3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669" y="532192"/>
                        <a:ext cx="4662488" cy="882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615" y="1801026"/>
            <a:ext cx="1101374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clear that eq.(3) corresponds to the expression of the Bessel’s equation wi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e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= 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utions of eq. (3) are Bessel function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the first and second kin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ut 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ecomes infinite at 0, so that we cannot use it because the vibration of the membrane must always remain fini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s, the solution becom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60973"/>
              </p:ext>
            </p:extLst>
          </p:nvPr>
        </p:nvGraphicFramePr>
        <p:xfrm>
          <a:off x="7179217" y="150601"/>
          <a:ext cx="3813981" cy="97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1993680" imgH="507960" progId="Equation.DSMT4">
                  <p:embed/>
                </p:oleObj>
              </mc:Choice>
              <mc:Fallback>
                <p:oleObj name="Equation" r:id="rId5" imgW="199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9217" y="150601"/>
                        <a:ext cx="3813981" cy="9717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76792" y="1208063"/>
            <a:ext cx="2879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sel’s equatio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1011"/>
              </p:ext>
            </p:extLst>
          </p:nvPr>
        </p:nvGraphicFramePr>
        <p:xfrm>
          <a:off x="2797175" y="4648200"/>
          <a:ext cx="6045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7" imgW="2577960" imgH="253800" progId="Equation.DSMT4">
                  <p:embed/>
                </p:oleObj>
              </mc:Choice>
              <mc:Fallback>
                <p:oleObj name="Equation" r:id="rId7" imgW="257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7175" y="4648200"/>
                        <a:ext cx="60452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14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74036"/>
              </p:ext>
            </p:extLst>
          </p:nvPr>
        </p:nvGraphicFramePr>
        <p:xfrm>
          <a:off x="512763" y="1181100"/>
          <a:ext cx="60436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2577960" imgH="253800" progId="Equation.DSMT4">
                  <p:embed/>
                </p:oleObj>
              </mc:Choice>
              <mc:Fallback>
                <p:oleObj name="Equation" r:id="rId3" imgW="257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763" y="1181100"/>
                        <a:ext cx="604361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73457" y="491319"/>
            <a:ext cx="9683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eq. (4)  along with the boundary condi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2" descr="Bessel Functions of the First Ki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3" name="Picture 5" descr="enter image description 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727" y="1574682"/>
            <a:ext cx="5577995" cy="3489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60375" y="6424170"/>
            <a:ext cx="111365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lectronics.stackexchange.com/questions/73334/using-bessel-function-graph-to-finde-out-side-band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975" y="2355599"/>
            <a:ext cx="55742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get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t satisfies this condition because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(infinitely many) positive zeros (shown in the Bessel function graph) , s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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…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numerical valu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29841" y="5513435"/>
            <a:ext cx="4418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sel’s function of the 1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</a:t>
            </a:r>
            <a:endParaRPr lang="en-US" sz="2400" dirty="0"/>
          </a:p>
        </p:txBody>
      </p:sp>
      <p:sp>
        <p:nvSpPr>
          <p:cNvPr id="11" name="Oval 10"/>
          <p:cNvSpPr/>
          <p:nvPr/>
        </p:nvSpPr>
        <p:spPr>
          <a:xfrm>
            <a:off x="8065827" y="4026089"/>
            <a:ext cx="163773" cy="163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5" descr="enter image description 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75" y="1574682"/>
            <a:ext cx="5577995" cy="3489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9571085" y="4012441"/>
            <a:ext cx="159768" cy="163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1052715" y="4039735"/>
            <a:ext cx="159768" cy="163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74165"/>
              </p:ext>
            </p:extLst>
          </p:nvPr>
        </p:nvGraphicFramePr>
        <p:xfrm>
          <a:off x="873457" y="4936797"/>
          <a:ext cx="5117950" cy="42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2768400" imgH="228600" progId="Equation.DSMT4">
                  <p:embed/>
                </p:oleObj>
              </mc:Choice>
              <mc:Fallback>
                <p:oleObj name="Equation" r:id="rId6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457" y="4936797"/>
                        <a:ext cx="5117950" cy="42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978925" y="4176214"/>
            <a:ext cx="6086902" cy="6975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033669" y="4170345"/>
            <a:ext cx="5523768" cy="7664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138459" y="4227820"/>
            <a:ext cx="4900608" cy="774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18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77671" y="641444"/>
            <a:ext cx="113549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e to multiple values of argument that give J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 a modification can be made as follow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nce, the fun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solutions of  eq. (2) that are zero on the boundary circle r = 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35093"/>
              </p:ext>
            </p:extLst>
          </p:nvPr>
        </p:nvGraphicFramePr>
        <p:xfrm>
          <a:off x="3029359" y="1187522"/>
          <a:ext cx="6251560" cy="86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3" imgW="2857320" imgH="393480" progId="Equation.DSMT4">
                  <p:embed/>
                </p:oleObj>
              </mc:Choice>
              <mc:Fallback>
                <p:oleObj name="Equation" r:id="rId3" imgW="285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9359" y="1187522"/>
                        <a:ext cx="6251560" cy="861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36357"/>
              </p:ext>
            </p:extLst>
          </p:nvPr>
        </p:nvGraphicFramePr>
        <p:xfrm>
          <a:off x="3602038" y="2225675"/>
          <a:ext cx="72977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2038" y="2225675"/>
                        <a:ext cx="7297737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6036" y="4217158"/>
            <a:ext cx="101812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uggests that the solution for linear ODE eq. (1) can be given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73500"/>
              </p:ext>
            </p:extLst>
          </p:nvPr>
        </p:nvGraphicFramePr>
        <p:xfrm>
          <a:off x="3156969" y="4821144"/>
          <a:ext cx="68468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7" imgW="2717640" imgH="253800" progId="Equation.DSMT4">
                  <p:embed/>
                </p:oleObj>
              </mc:Choice>
              <mc:Fallback>
                <p:oleObj name="Equation" r:id="rId7" imgW="271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6969" y="4821144"/>
                        <a:ext cx="6846887" cy="639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01496"/>
              </p:ext>
            </p:extLst>
          </p:nvPr>
        </p:nvGraphicFramePr>
        <p:xfrm>
          <a:off x="2257755" y="5652470"/>
          <a:ext cx="3627151" cy="57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7755" y="5652470"/>
                        <a:ext cx="3627151" cy="57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87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93</TotalTime>
  <Words>725</Words>
  <Application>Microsoft Office PowerPoint</Application>
  <PresentationFormat>Widescreen</PresentationFormat>
  <Paragraphs>92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Retrospect</vt:lpstr>
      <vt:lpstr>Equation</vt:lpstr>
      <vt:lpstr>Circular membrane</vt:lpstr>
      <vt:lpstr>Laplacian polar coordinates</vt:lpstr>
      <vt:lpstr>Solution of the wave equation : Bessel’s equation</vt:lpstr>
      <vt:lpstr>General form of Bessel’s equation</vt:lpstr>
      <vt:lpstr>Bessel functions</vt:lpstr>
      <vt:lpstr>Solution of the linear ODE </vt:lpstr>
      <vt:lpstr>PowerPoint Presentation</vt:lpstr>
      <vt:lpstr>PowerPoint Presentation</vt:lpstr>
      <vt:lpstr>PowerPoint Presentation</vt:lpstr>
      <vt:lpstr>A complete solution for wave function of a circular membrane</vt:lpstr>
      <vt:lpstr>Normal modes of the circular membrane in the case of vibration independent of angle</vt:lpstr>
      <vt:lpstr>Vibration patterns of a circular membrane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lar membrane</dc:title>
  <dc:creator>rachapak.chi@gmail.com</dc:creator>
  <cp:lastModifiedBy>rachapak.chi@gmail.com</cp:lastModifiedBy>
  <cp:revision>29</cp:revision>
  <dcterms:created xsi:type="dcterms:W3CDTF">2018-11-12T14:36:36Z</dcterms:created>
  <dcterms:modified xsi:type="dcterms:W3CDTF">2019-11-26T01:28:01Z</dcterms:modified>
</cp:coreProperties>
</file>